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3436D2" w:rsidRPr="00636C47" w:rsidRDefault="00905EE9" w:rsidP="00056CA6">
      <w:pPr>
        <w:spacing w:line="360" w:lineRule="auto"/>
        <w:rPr>
          <w:rFonts w:ascii="Candara" w:hAnsi="Candara"/>
          <w:b/>
          <w:bCs/>
          <w:sz w:val="22"/>
          <w:szCs w:val="22"/>
        </w:rPr>
      </w:pPr>
      <w:r w:rsidRPr="00636C47">
        <w:rPr>
          <w:rFonts w:ascii="Candara" w:hAnsi="Candara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949754" wp14:editId="3B7E17CE">
                <wp:simplePos x="0" y="0"/>
                <wp:positionH relativeFrom="column">
                  <wp:posOffset>6350</wp:posOffset>
                </wp:positionH>
                <wp:positionV relativeFrom="paragraph">
                  <wp:posOffset>34290</wp:posOffset>
                </wp:positionV>
                <wp:extent cx="4554220" cy="361950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10" name="WordArt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4220" cy="3619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05EE9" w:rsidRDefault="00905EE9" w:rsidP="00905EE9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Georgia" w:hAnsi="Georgia"/>
                                <w:color w:val="969696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3-7 Graphing Trig. Functions Practice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49754" id="WordArt 775" o:spid="_x0000_s1255" type="#_x0000_t202" style="position:absolute;margin-left:.5pt;margin-top:2.7pt;width:358.6pt;height:2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" filled="f" stroked="f">
                <o:lock v:ext="edit" shapetype="t"/>
                <v:textbox style="mso-fit-shape-to-text:t">
                  <w:txbxContent>
                    <w:p w:rsidR="00905EE9" w:rsidRDefault="00905EE9" w:rsidP="00905EE9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Georgia" w:hAnsi="Georgia"/>
                          <w:color w:val="969696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13-7 Graphing Trig. Functions Practice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3436D2" w:rsidRPr="00636C47">
        <w:rPr>
          <w:rFonts w:ascii="Candara" w:hAnsi="Candara"/>
          <w:b/>
          <w:bCs/>
          <w:sz w:val="22"/>
          <w:szCs w:val="22"/>
        </w:rPr>
        <w:t>Name___________</w:t>
      </w:r>
      <w:r w:rsidR="00056CA6" w:rsidRPr="00636C47">
        <w:rPr>
          <w:rFonts w:ascii="Candara" w:hAnsi="Candara"/>
          <w:b/>
          <w:bCs/>
          <w:sz w:val="22"/>
          <w:szCs w:val="22"/>
        </w:rPr>
        <w:t>__</w:t>
      </w:r>
      <w:r w:rsidR="003436D2" w:rsidRPr="00636C47">
        <w:rPr>
          <w:rFonts w:ascii="Candara" w:hAnsi="Candara"/>
          <w:b/>
          <w:bCs/>
          <w:sz w:val="22"/>
          <w:szCs w:val="22"/>
        </w:rPr>
        <w:t>______</w:t>
      </w:r>
    </w:p>
    <w:p w:rsidR="003436D2" w:rsidRPr="00636C47" w:rsidRDefault="003436D2" w:rsidP="00056CA6">
      <w:pPr>
        <w:spacing w:line="360" w:lineRule="auto"/>
        <w:rPr>
          <w:rFonts w:ascii="Candara" w:hAnsi="Candara"/>
          <w:b/>
          <w:bCs/>
          <w:sz w:val="22"/>
          <w:szCs w:val="22"/>
        </w:rPr>
      </w:pPr>
      <w:r w:rsidRPr="00636C47">
        <w:rPr>
          <w:rFonts w:ascii="Candara" w:hAnsi="Candara"/>
          <w:b/>
          <w:bCs/>
          <w:sz w:val="22"/>
          <w:szCs w:val="22"/>
        </w:rPr>
        <w:t>Date____</w:t>
      </w:r>
      <w:r w:rsidR="00056CA6" w:rsidRPr="00636C47">
        <w:rPr>
          <w:rFonts w:ascii="Candara" w:hAnsi="Candara"/>
          <w:b/>
          <w:bCs/>
          <w:sz w:val="22"/>
          <w:szCs w:val="22"/>
        </w:rPr>
        <w:t>__</w:t>
      </w:r>
      <w:r w:rsidRPr="00636C47">
        <w:rPr>
          <w:rFonts w:ascii="Candara" w:hAnsi="Candara"/>
          <w:b/>
          <w:bCs/>
          <w:sz w:val="22"/>
          <w:szCs w:val="22"/>
        </w:rPr>
        <w:t>______Block____</w:t>
      </w:r>
    </w:p>
    <w:p w:rsidR="00636C47" w:rsidRPr="00636C47" w:rsidRDefault="00636C47" w:rsidP="00636C47">
      <w:pPr>
        <w:rPr>
          <w:rFonts w:ascii="Candara" w:hAnsi="Candara"/>
          <w:b/>
          <w:bCs/>
          <w:sz w:val="22"/>
          <w:szCs w:val="22"/>
        </w:rPr>
      </w:pPr>
    </w:p>
    <w:p w:rsidR="0000457E" w:rsidRPr="00636C47" w:rsidRDefault="00636C47" w:rsidP="00636C4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bCs/>
          <w:sz w:val="22"/>
          <w:szCs w:val="22"/>
        </w:rPr>
        <w:t xml:space="preserve">1-12:  </w:t>
      </w:r>
      <w:r w:rsidR="0000457E" w:rsidRPr="00636C47">
        <w:rPr>
          <w:rFonts w:ascii="Candara" w:hAnsi="Candara"/>
          <w:b/>
          <w:bCs/>
          <w:sz w:val="22"/>
          <w:szCs w:val="22"/>
        </w:rPr>
        <w:t>Graph each trig</w:t>
      </w:r>
      <w:r w:rsidR="003436D2" w:rsidRPr="00636C47">
        <w:rPr>
          <w:rFonts w:ascii="Candara" w:hAnsi="Candara"/>
          <w:b/>
          <w:bCs/>
          <w:sz w:val="22"/>
          <w:szCs w:val="22"/>
        </w:rPr>
        <w:t>onometric</w:t>
      </w:r>
      <w:r w:rsidR="0000457E" w:rsidRPr="00636C47">
        <w:rPr>
          <w:rFonts w:ascii="Candara" w:hAnsi="Candara"/>
          <w:b/>
          <w:bCs/>
          <w:sz w:val="22"/>
          <w:szCs w:val="22"/>
        </w:rPr>
        <w:t xml:space="preserve"> function</w:t>
      </w:r>
      <w:r w:rsidRPr="00636C47">
        <w:rPr>
          <w:rFonts w:ascii="Candara" w:hAnsi="Candara"/>
          <w:b/>
          <w:bCs/>
          <w:sz w:val="22"/>
          <w:szCs w:val="22"/>
        </w:rPr>
        <w:t>.  St</w:t>
      </w:r>
      <w:r w:rsidR="0000457E" w:rsidRPr="00636C47">
        <w:rPr>
          <w:rFonts w:ascii="Candara" w:hAnsi="Candara"/>
          <w:b/>
          <w:bCs/>
          <w:sz w:val="22"/>
          <w:szCs w:val="22"/>
        </w:rPr>
        <w:t>ate its domain, range, period, and amplitude</w:t>
      </w:r>
      <w:r w:rsidR="003436D2" w:rsidRPr="00636C47">
        <w:rPr>
          <w:rFonts w:ascii="Candara" w:hAnsi="Candara"/>
          <w:b/>
          <w:bCs/>
          <w:sz w:val="22"/>
          <w:szCs w:val="22"/>
        </w:rPr>
        <w:t xml:space="preserve"> (</w:t>
      </w:r>
      <w:r w:rsidRPr="00636C47">
        <w:rPr>
          <w:rFonts w:ascii="Candara" w:hAnsi="Candara"/>
          <w:b/>
          <w:bCs/>
          <w:sz w:val="22"/>
          <w:szCs w:val="22"/>
        </w:rPr>
        <w:t>if</w:t>
      </w:r>
      <w:r w:rsidR="003436D2" w:rsidRPr="00636C47">
        <w:rPr>
          <w:rFonts w:ascii="Candara" w:hAnsi="Candara"/>
          <w:b/>
          <w:bCs/>
          <w:sz w:val="22"/>
          <w:szCs w:val="22"/>
        </w:rPr>
        <w:t xml:space="preserve"> applicable)</w:t>
      </w:r>
      <w:r w:rsidR="0000457E" w:rsidRPr="00636C47">
        <w:rPr>
          <w:rFonts w:ascii="Candara" w:hAnsi="Candara"/>
          <w:sz w:val="22"/>
          <w:szCs w:val="22"/>
        </w:rPr>
        <w:t xml:space="preserve">. 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1.</w:t>
      </w:r>
      <w:r w:rsidRPr="00636C47">
        <w:rPr>
          <w:rFonts w:ascii="Candara" w:hAnsi="Candara"/>
          <w:sz w:val="22"/>
          <w:szCs w:val="22"/>
        </w:rPr>
        <w:t xml:space="preserve">  y = sin 2x 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3436D2" w:rsidRPr="00636C47">
        <w:rPr>
          <w:rFonts w:ascii="Candara" w:hAnsi="Candara"/>
          <w:sz w:val="22"/>
          <w:szCs w:val="22"/>
        </w:rPr>
        <w:tab/>
      </w:r>
      <w:r w:rsidR="003436D2"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2.</w:t>
      </w:r>
      <w:r w:rsidRPr="00636C47">
        <w:rPr>
          <w:rFonts w:ascii="Candara" w:hAnsi="Candara"/>
          <w:sz w:val="22"/>
          <w:szCs w:val="22"/>
        </w:rPr>
        <w:t xml:space="preserve">  y = 2 sin 3x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A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A:_____</w:t>
      </w: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3.</w:t>
      </w:r>
      <w:r w:rsidRPr="00636C47">
        <w:rPr>
          <w:rFonts w:ascii="Candara" w:hAnsi="Candara"/>
          <w:sz w:val="22"/>
          <w:szCs w:val="22"/>
        </w:rPr>
        <w:t xml:space="preserve">  y = -2 sin 2x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3436D2"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4.</w:t>
      </w:r>
      <w:r w:rsidRPr="00636C47">
        <w:rPr>
          <w:rFonts w:ascii="Candara" w:hAnsi="Candara"/>
          <w:sz w:val="22"/>
          <w:szCs w:val="22"/>
        </w:rPr>
        <w:t xml:space="preserve">  y = 2 cos</w:t>
      </w:r>
      <w:r w:rsidR="003436D2" w:rsidRPr="00636C47">
        <w:rPr>
          <w:rFonts w:ascii="Candara" w:hAnsi="Candara"/>
          <w:sz w:val="22"/>
          <w:szCs w:val="22"/>
        </w:rPr>
        <w:t xml:space="preserve"> </w:t>
      </w:r>
      <w:r w:rsidRPr="00636C47">
        <w:rPr>
          <w:rFonts w:ascii="Candara" w:hAnsi="Candara"/>
          <w:sz w:val="22"/>
          <w:szCs w:val="22"/>
        </w:rPr>
        <w:t>x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A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A: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5.</w:t>
      </w:r>
      <w:r w:rsidRPr="00636C47">
        <w:rPr>
          <w:rFonts w:ascii="Candara" w:hAnsi="Candara"/>
          <w:sz w:val="22"/>
          <w:szCs w:val="22"/>
        </w:rPr>
        <w:t xml:space="preserve">  y = cos 2x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6.</w:t>
      </w:r>
      <w:r w:rsidRPr="00636C47">
        <w:rPr>
          <w:rFonts w:ascii="Candara" w:hAnsi="Candara"/>
          <w:sz w:val="22"/>
          <w:szCs w:val="22"/>
        </w:rPr>
        <w:t xml:space="preserve">  y = -4sin</w:t>
      </w:r>
      <w:r w:rsidRPr="00636C47">
        <w:rPr>
          <w:rFonts w:ascii="Candara" w:hAnsi="Candara"/>
          <w:position w:val="-6"/>
          <w:sz w:val="22"/>
          <w:szCs w:val="22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25pt" o:ole="" fillcolor="window">
            <v:imagedata r:id="rId11" o:title=""/>
          </v:shape>
          <o:OLEObject Type="Embed" ProgID="Equation.3" ShapeID="_x0000_i1025" DrawAspect="Content" ObjectID="_1523944439" r:id="rId12"/>
        </w:objec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A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A: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7.</w:t>
      </w:r>
      <w:r w:rsidRPr="00636C47">
        <w:rPr>
          <w:rFonts w:ascii="Candara" w:hAnsi="Candara"/>
          <w:sz w:val="22"/>
          <w:szCs w:val="22"/>
        </w:rPr>
        <w:t xml:space="preserve">  y = cos </w:t>
      </w:r>
      <w:r w:rsidRPr="00636C47">
        <w:rPr>
          <w:rFonts w:ascii="Candara" w:hAnsi="Candara"/>
          <w:position w:val="-22"/>
          <w:sz w:val="22"/>
          <w:szCs w:val="22"/>
        </w:rPr>
        <w:object w:dxaOrig="360" w:dyaOrig="540">
          <v:shape id="_x0000_i1026" type="#_x0000_t75" style="width:18.35pt;height:27.15pt" o:ole="">
            <v:imagedata r:id="rId13" o:title=""/>
          </v:shape>
          <o:OLEObject Type="Embed" ProgID="Equation.DSMT4" ShapeID="_x0000_i1026" DrawAspect="Content" ObjectID="_1523944440" r:id="rId14"/>
        </w:objec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8.</w:t>
      </w:r>
      <w:r w:rsidRPr="00636C47">
        <w:rPr>
          <w:rFonts w:ascii="Candara" w:hAnsi="Candara"/>
          <w:sz w:val="22"/>
          <w:szCs w:val="22"/>
        </w:rPr>
        <w:t xml:space="preserve">  y = </w:t>
      </w:r>
      <w:r w:rsidRPr="00636C47">
        <w:rPr>
          <w:rFonts w:ascii="Candara" w:hAnsi="Candara"/>
          <w:position w:val="-22"/>
          <w:sz w:val="22"/>
          <w:szCs w:val="22"/>
        </w:rPr>
        <w:object w:dxaOrig="940" w:dyaOrig="540">
          <v:shape id="_x0000_i1027" type="#_x0000_t75" style="width:46.85pt;height:27.15pt" o:ole="">
            <v:imagedata r:id="rId15" o:title=""/>
          </v:shape>
          <o:OLEObject Type="Embed" ProgID="Equation.DSMT4" ShapeID="_x0000_i1027" DrawAspect="Content" ObjectID="_1523944441" r:id="rId16"/>
        </w:objec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Default="0000457E">
      <w:pPr>
        <w:rPr>
          <w:rFonts w:ascii="Candara" w:hAnsi="Candara"/>
          <w:sz w:val="22"/>
          <w:szCs w:val="22"/>
        </w:rPr>
      </w:pPr>
    </w:p>
    <w:p w:rsidR="003D1982" w:rsidRPr="00636C47" w:rsidRDefault="003D198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A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A:_____</w:t>
      </w:r>
    </w:p>
    <w:p w:rsidR="00636C47" w:rsidRDefault="00636C47">
      <w:pPr>
        <w:rPr>
          <w:rFonts w:ascii="Candara" w:hAnsi="Candara"/>
          <w:sz w:val="22"/>
          <w:szCs w:val="22"/>
        </w:rPr>
      </w:pPr>
    </w:p>
    <w:p w:rsidR="00636C47" w:rsidRPr="00636C47" w:rsidRDefault="00636C47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lastRenderedPageBreak/>
        <w:t>9.</w:t>
      </w:r>
      <w:r w:rsidRPr="00636C47">
        <w:rPr>
          <w:rFonts w:ascii="Candara" w:hAnsi="Candara"/>
          <w:sz w:val="22"/>
          <w:szCs w:val="22"/>
        </w:rPr>
        <w:t xml:space="preserve">  y = tan 2x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10.</w:t>
      </w:r>
      <w:r w:rsidRPr="00636C47">
        <w:rPr>
          <w:rFonts w:ascii="Candara" w:hAnsi="Candara"/>
          <w:sz w:val="22"/>
          <w:szCs w:val="22"/>
        </w:rPr>
        <w:t xml:space="preserve">  y = tan 3</w:t>
      </w:r>
      <w:r w:rsidRPr="00636C47">
        <w:rPr>
          <w:rFonts w:ascii="Candara" w:hAnsi="Candara"/>
          <w:position w:val="-6"/>
          <w:sz w:val="22"/>
          <w:szCs w:val="22"/>
        </w:rPr>
        <w:object w:dxaOrig="200" w:dyaOrig="240">
          <v:shape id="_x0000_i1028" type="#_x0000_t75" style="width:10.2pt;height:12.25pt" o:ole="">
            <v:imagedata r:id="rId17" o:title=""/>
          </v:shape>
          <o:OLEObject Type="Embed" ProgID="Equation.DSMT4" ShapeID="_x0000_i1028" DrawAspect="Content" ObjectID="_1523944442" r:id="rId18"/>
        </w:object>
      </w:r>
      <w:r w:rsidRPr="00636C47">
        <w:rPr>
          <w:rFonts w:ascii="Candara" w:hAnsi="Candara"/>
          <w:position w:val="-4"/>
          <w:sz w:val="22"/>
          <w:szCs w:val="22"/>
        </w:rPr>
        <w:object w:dxaOrig="160" w:dyaOrig="240">
          <v:shape id="_x0000_i1029" type="#_x0000_t75" style="width:8.15pt;height:12.25pt" o:ole="">
            <v:imagedata r:id="rId19" o:title=""/>
          </v:shape>
          <o:OLEObject Type="Embed" ProgID="Equation.DSMT4" ShapeID="_x0000_i1029" DrawAspect="Content" ObjectID="_1523944443" r:id="rId20"/>
        </w:objec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056CA6"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</w:t>
      </w:r>
    </w:p>
    <w:p w:rsidR="003D1982" w:rsidRDefault="003D1982">
      <w:pPr>
        <w:rPr>
          <w:rFonts w:ascii="Candara" w:hAnsi="Candara"/>
          <w:b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11.</w:t>
      </w:r>
      <w:r w:rsidRPr="00636C47">
        <w:rPr>
          <w:rFonts w:ascii="Candara" w:hAnsi="Candara"/>
          <w:sz w:val="22"/>
          <w:szCs w:val="22"/>
        </w:rPr>
        <w:t xml:space="preserve">  y = 2tan</w:t>
      </w:r>
      <w:r w:rsidRPr="00636C47">
        <w:rPr>
          <w:rFonts w:ascii="Candara" w:hAnsi="Candara"/>
          <w:b/>
          <w:position w:val="-6"/>
          <w:sz w:val="22"/>
          <w:szCs w:val="22"/>
        </w:rPr>
        <w:object w:dxaOrig="200" w:dyaOrig="240">
          <v:shape id="_x0000_i1030" type="#_x0000_t75" style="width:10.2pt;height:12.25pt" o:ole="">
            <v:imagedata r:id="rId17" o:title=""/>
          </v:shape>
          <o:OLEObject Type="Embed" ProgID="Equation.DSMT4" ShapeID="_x0000_i1030" DrawAspect="Content" ObjectID="_1523944444" r:id="rId21"/>
        </w:object>
      </w:r>
      <w:r w:rsidRPr="00636C47">
        <w:rPr>
          <w:rFonts w:ascii="Candara" w:hAnsi="Candara"/>
          <w:b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12.</w:t>
      </w:r>
      <w:r w:rsidRPr="00636C47">
        <w:rPr>
          <w:rFonts w:ascii="Candara" w:hAnsi="Candara"/>
          <w:sz w:val="22"/>
          <w:szCs w:val="22"/>
        </w:rPr>
        <w:t xml:space="preserve">  y = </w:t>
      </w:r>
      <w:r w:rsidRPr="00636C47">
        <w:rPr>
          <w:rFonts w:ascii="Candara" w:hAnsi="Candara"/>
          <w:position w:val="-22"/>
          <w:sz w:val="22"/>
          <w:szCs w:val="22"/>
        </w:rPr>
        <w:object w:dxaOrig="680" w:dyaOrig="540">
          <v:shape id="_x0000_i1031" type="#_x0000_t75" style="width:33.95pt;height:27.15pt" o:ole="">
            <v:imagedata r:id="rId22" o:title=""/>
          </v:shape>
          <o:OLEObject Type="Embed" ProgID="Equation.DSMT4" ShapeID="_x0000_i1031" DrawAspect="Content" ObjectID="_1523944445" r:id="rId23"/>
        </w:objec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3436D2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R:__________P: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056CA6"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R:__________P:_____</w:t>
      </w: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00457E" w:rsidRPr="00636C47" w:rsidRDefault="009647A5" w:rsidP="00636C4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2"/>
          <w:szCs w:val="22"/>
        </w:rPr>
      </w:pPr>
      <w:r>
        <w:rPr>
          <w:rFonts w:ascii="Candara" w:hAnsi="Candara"/>
          <w:b/>
          <w:bCs/>
          <w:noProof/>
          <w:sz w:val="22"/>
          <w:szCs w:val="22"/>
          <w:u w:val="single"/>
        </w:rPr>
        <w:object w:dxaOrig="1440" w:dyaOrig="1440">
          <v:group id="_x0000_s1251" style="position:absolute;margin-left:-.65pt;margin-top:12.3pt;width:212.95pt;height:133.7pt;z-index:251649024" coordorigin="872,3035" coordsize="4550,2948" wrapcoords="2994 2303 2994 18420 18962 18420 18962 2303 2994 2303">
            <v:shape id="_x0000_s1065" type="#_x0000_t75" style="position:absolute;left:1532;top:3356;width:3312;height:2208;visibility:visible;mso-wrap-edited:f" wrapcoords="-208 0 -208 21282 21600 21282 21600 0 -208 0">
              <v:imagedata r:id="rId24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4592;top:4214;width:830;height:360" o:allowincell="f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60</w:t>
                    </w:r>
                  </w:p>
                </w:txbxContent>
              </v:textbox>
            </v:shape>
            <v:shape id="_x0000_s1067" type="#_x0000_t202" style="position:absolute;left:872;top:4234;width:1060;height:545" o:allowincell="f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-360</w:t>
                    </w:r>
                  </w:p>
                </w:txbxContent>
              </v:textbox>
            </v:shape>
            <v:shape id="_x0000_s1068" type="#_x0000_t202" style="position:absolute;left:2897;top:3035;width:560;height:380" filled="f" stroked="f">
              <v:textbox style="mso-next-textbox:#_x0000_s1068"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v:shape id="_x0000_s1075" type="#_x0000_t202" style="position:absolute;left:2867;top:5443;width:560;height:540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w10:wrap type="through"/>
          </v:group>
          <o:OLEObject Type="Embed" ProgID="Word.Picture.8" ShapeID="_x0000_s1065" DrawAspect="Content" ObjectID="_1523944446" r:id="rId25"/>
        </w:object>
      </w:r>
      <w:r w:rsidR="00905EE9" w:rsidRPr="00636C47">
        <w:rPr>
          <w:rFonts w:ascii="Candara" w:hAnsi="Candara"/>
          <w:b/>
          <w:bCs/>
          <w:noProof/>
          <w:sz w:val="22"/>
          <w:szCs w:val="22"/>
          <w:u w:val="single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285082</wp:posOffset>
                </wp:positionH>
                <wp:positionV relativeFrom="paragraph">
                  <wp:posOffset>188595</wp:posOffset>
                </wp:positionV>
                <wp:extent cx="2481580" cy="1675765"/>
                <wp:effectExtent l="3175" t="0" r="1270" b="2540"/>
                <wp:wrapThrough wrapText="bothSides">
                  <wp:wrapPolygon edited="0">
                    <wp:start x="2913" y="2636"/>
                    <wp:lineTo x="2913" y="18441"/>
                    <wp:lineTo x="20069" y="18441"/>
                    <wp:lineTo x="20069" y="2636"/>
                    <wp:lineTo x="2913" y="2636"/>
                  </wp:wrapPolygon>
                </wp:wrapThrough>
                <wp:docPr id="3" name="Group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1580" cy="1675765"/>
                          <a:chOff x="6172" y="3000"/>
                          <a:chExt cx="4228" cy="3073"/>
                        </a:xfrm>
                      </wpg:grpSpPr>
                      <pic:pic xmlns:pic="http://schemas.openxmlformats.org/drawingml/2006/picture">
                        <pic:nvPicPr>
                          <pic:cNvPr id="4" name="Picture 38" descr="3SI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68" y="3371"/>
                            <a:ext cx="3312" cy="2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8152" y="300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457E" w:rsidRDefault="0000457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8122" y="5573"/>
                            <a:ext cx="54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457E" w:rsidRDefault="0000457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9852" y="4214"/>
                            <a:ext cx="54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457E" w:rsidRDefault="0000457E">
                              <w:r>
                                <w:rPr>
                                  <w:position w:val="-4"/>
                                </w:rPr>
                                <w:object w:dxaOrig="260" w:dyaOrig="220">
                                  <v:shape id="_x0000_i1039" type="#_x0000_t75" style="width:12.9pt;height:10.85pt" o:ole="" fillcolor="window">
                                    <v:imagedata r:id="rId27" o:title=""/>
                                  </v:shape>
                                  <o:OLEObject Type="Embed" ProgID="Equation" ShapeID="_x0000_i1039" DrawAspect="Content" ObjectID="_1523944453" r:id="rId28"/>
                                </w:object>
                              </w:r>
                            </w:p>
                            <w:p w:rsidR="0000457E" w:rsidRDefault="0000457E">
                              <w:r>
                                <w:rPr>
                                  <w:position w:val="-4"/>
                                </w:rPr>
                                <w:object w:dxaOrig="260" w:dyaOrig="220">
                                  <v:shape id="_x0000_i1040" type="#_x0000_t75" style="width:12.9pt;height:10.85pt" o:ole="" fillcolor="window">
                                    <v:imagedata r:id="rId27" o:title=""/>
                                  </v:shape>
                                  <o:OLEObject Type="Embed" ProgID="Equation" ShapeID="_x0000_i1040" DrawAspect="Content" ObjectID="_1523944454" r:id="rId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172" y="4234"/>
                            <a:ext cx="6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457E" w:rsidRDefault="0000457E">
                              <w:r>
                                <w:rPr>
                                  <w:position w:val="-4"/>
                                </w:rPr>
                                <w:object w:dxaOrig="380" w:dyaOrig="220">
                                  <v:shape id="_x0000_i1041" type="#_x0000_t75" style="width:19pt;height:10.85pt" o:ole="" fillcolor="window">
                                    <v:imagedata r:id="rId30" o:title=""/>
                                  </v:shape>
                                  <o:OLEObject Type="Embed" ProgID="Equation" ShapeID="_x0000_i1041" DrawAspect="Content" ObjectID="_1523944455" r:id="rId3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256" style="position:absolute;margin-left:258.65pt;margin-top:14.85pt;width:195.4pt;height:131.95pt;z-index:251648000" coordorigin="6172,3000" coordsize="4228,3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">
                <v:shape id="Picture 38" o:spid="_x0000_s1257" type="#_x0000_t75" alt="3SIN" style="position:absolute;left:6768;top:3371;width:3312;height:2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4OgJ/DAAAA2gAAAA8AAABkcnMvZG93bnJldi54bWxEj0GLwjAUhO8L/ofwBG9rqqhI1yiiCC7r&#10;RV2QvT2at02xealNrPXfG0HwOMzMN8xs0dpSNFT7wrGCQT8BQZw5XXCu4Pe4+ZyC8AFZY+mYFNzJ&#10;w2Le+Zhhqt2N99QcQi4ihH2KCkwIVSqlzwxZ9H1XEUfv39UWQ5R1LnWNtwi3pRwmyURaLDguGKxo&#10;ZSg7H65WwWX4t/lejtfW3C9Ntf7ZnXbX/KRUr9suv0AEasM7/GpvtYIRPK/EGyDn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g6An8MAAADaAAAADwAAAAAAAAAAAAAAAACf&#10;AgAAZHJzL2Rvd25yZXYueG1sUEsFBgAAAAAEAAQA9wAAAI8DAAAAAA==&#10;">
                  <v:imagedata r:id="rId61" o:title="3SIN"/>
                </v:shape>
                <v:shape id="Text Box 47" o:spid="_x0000_s1258" type="#_x0000_t202" style="position:absolute;left:8152;top:300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00457E" w:rsidRDefault="0000457E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8" o:spid="_x0000_s1259" type="#_x0000_t202" style="position:absolute;left:8122;top:5573;width:54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00457E" w:rsidRDefault="0000457E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49" o:spid="_x0000_s1260" type="#_x0000_t202" style="position:absolute;left:9852;top:4214;width:548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00457E" w:rsidRDefault="0000457E">
                        <w:r>
                          <w:rPr>
                            <w:position w:val="-4"/>
                          </w:rPr>
                          <w:object w:dxaOrig="260" w:dyaOrig="220">
                            <v:shape id="_x0000_i1053" type="#_x0000_t75" style="width:12.9pt;height:10.85pt" o:ole="" fillcolor="window">
                              <v:imagedata r:id="rId56" o:title=""/>
                            </v:shape>
                            <o:OLEObject Type="Embed" ProgID="Equation" ShapeID="_x0000_i1053" DrawAspect="Content" ObjectID="_1523878542" r:id="rId62"/>
                          </w:object>
                        </w:r>
                      </w:p>
                      <w:p w:rsidR="0000457E" w:rsidRDefault="0000457E">
                        <w:r>
                          <w:rPr>
                            <w:position w:val="-4"/>
                          </w:rPr>
                          <w:object w:dxaOrig="260" w:dyaOrig="220">
                            <v:shape id="_x0000_i1054" type="#_x0000_t75" style="width:12.9pt;height:10.85pt" o:ole="" fillcolor="window">
                              <v:imagedata r:id="rId56" o:title=""/>
                            </v:shape>
                            <o:OLEObject Type="Embed" ProgID="Equation" ShapeID="_x0000_i1054" DrawAspect="Content" ObjectID="_1523878543" r:id="rId63"/>
                          </w:object>
                        </w:r>
                      </w:p>
                    </w:txbxContent>
                  </v:textbox>
                </v:shape>
                <v:shape id="Text Box 50" o:spid="_x0000_s1261" type="#_x0000_t202" style="position:absolute;left:6172;top:4234;width:668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00457E" w:rsidRDefault="0000457E">
                        <w:r>
                          <w:rPr>
                            <w:position w:val="-4"/>
                          </w:rPr>
                          <w:object w:dxaOrig="380" w:dyaOrig="220">
                            <v:shape id="_x0000_i1055" type="#_x0000_t75" style="width:19pt;height:10.85pt" o:ole="" fillcolor="window">
                              <v:imagedata r:id="rId59" o:title=""/>
                            </v:shape>
                            <o:OLEObject Type="Embed" ProgID="Equation" ShapeID="_x0000_i1055" DrawAspect="Content" ObjectID="_1523878544" r:id="rId64"/>
                          </w:objec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636C47">
        <w:rPr>
          <w:rFonts w:ascii="Candara" w:hAnsi="Candara"/>
          <w:b/>
          <w:bCs/>
          <w:noProof/>
          <w:sz w:val="22"/>
          <w:szCs w:val="22"/>
        </w:rPr>
        <w:t xml:space="preserve">13-16:  </w:t>
      </w:r>
      <w:r w:rsidR="0000457E" w:rsidRPr="00636C47">
        <w:rPr>
          <w:rFonts w:ascii="Candara" w:hAnsi="Candara"/>
          <w:b/>
          <w:bCs/>
          <w:noProof/>
          <w:sz w:val="22"/>
          <w:szCs w:val="22"/>
        </w:rPr>
        <w:t xml:space="preserve">Write the </w:t>
      </w:r>
      <w:r w:rsidR="0000457E" w:rsidRPr="00636C47">
        <w:rPr>
          <w:rFonts w:ascii="Candara" w:hAnsi="Candara"/>
          <w:b/>
          <w:bCs/>
          <w:sz w:val="22"/>
          <w:szCs w:val="22"/>
        </w:rPr>
        <w:t>equation of each trig function and state its domain, range, period, and amplitude.</w:t>
      </w:r>
    </w:p>
    <w:p w:rsidR="00636C47" w:rsidRDefault="00636C47">
      <w:pPr>
        <w:rPr>
          <w:rFonts w:ascii="Candara" w:hAnsi="Candara"/>
          <w:b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13.</w:t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14.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905EE9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>
                <wp:simplePos x="0" y="0"/>
                <wp:positionH relativeFrom="column">
                  <wp:posOffset>1132840</wp:posOffset>
                </wp:positionH>
                <wp:positionV relativeFrom="paragraph">
                  <wp:posOffset>176530</wp:posOffset>
                </wp:positionV>
                <wp:extent cx="330200" cy="241300"/>
                <wp:effectExtent l="1270" t="0" r="1905" b="0"/>
                <wp:wrapNone/>
                <wp:docPr id="2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0457E" w:rsidRDefault="0000457E">
                            <w:r>
                              <w:t>-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262" type="#_x0000_t202" style="position:absolute;margin-left:89.2pt;margin-top:13.9pt;width:26pt;height:19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" o:allowincell="f" filled="f" stroked="f">
                <v:textbox>
                  <w:txbxContent>
                    <w:p w:rsidR="0000457E" w:rsidRDefault="0000457E">
                      <w:r>
                        <w:t>-3</w:t>
                      </w:r>
                    </w:p>
                  </w:txbxContent>
                </v:textbox>
              </v:shape>
            </w:pict>
          </mc:Fallback>
        </mc:AlternateContent>
      </w:r>
    </w:p>
    <w:p w:rsidR="003436D2" w:rsidRPr="00636C47" w:rsidRDefault="003436D2">
      <w:pPr>
        <w:rPr>
          <w:rFonts w:ascii="Candara" w:hAnsi="Candara"/>
          <w:sz w:val="22"/>
          <w:szCs w:val="22"/>
        </w:rPr>
      </w:pPr>
    </w:p>
    <w:p w:rsidR="001558DA" w:rsidRPr="00636C47" w:rsidRDefault="001558DA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Equation:__________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Equation:___________________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____R: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____R:_________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P:______________A: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P:______________A:______________</w:t>
      </w:r>
    </w:p>
    <w:p w:rsidR="0000457E" w:rsidRPr="00636C47" w:rsidRDefault="009647A5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w:object w:dxaOrig="1440" w:dyaOrig="1440">
          <v:group id="_x0000_s1255" style="position:absolute;margin-left:252.2pt;margin-top:10.7pt;width:191pt;height:143pt;z-index:251650048" coordorigin="6172,7419" coordsize="4268,3382" wrapcoords="2956 2592 2956 17568 20008 17568 20008 2592 2956 2592">
            <v:shape id="_x0000_s1063" type="#_x0000_t75" style="position:absolute;left:6792;top:7829;width:3312;height:2354;visibility:visible;mso-wrap-edited:f" o:allowincell="f">
              <v:imagedata r:id="rId65" o:title=""/>
            </v:shape>
            <v:shape id="_x0000_s1076" type="#_x0000_t202" style="position:absolute;left:8177;top:7419;width:660;height:680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v:shape id="_x0000_s1078" type="#_x0000_t202" style="position:absolute;left:8087;top:10121;width:800;height:680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-3</w:t>
                    </w:r>
                  </w:p>
                </w:txbxContent>
              </v:textbox>
            </v:shape>
            <v:shape id="_x0000_s1081" type="#_x0000_t202" style="position:absolute;left:9892;top:8687;width:548;height:619" o:allowincell="f" filled="f" stroked="f">
              <v:textbox>
                <w:txbxContent>
                  <w:p w:rsidR="0000457E" w:rsidRDefault="0000457E">
                    <w:r>
                      <w:rPr>
                        <w:position w:val="-4"/>
                      </w:rPr>
                      <w:object w:dxaOrig="260" w:dyaOrig="220">
                        <v:shape id="_x0000_i1034" type="#_x0000_t75" style="width:12.9pt;height:10.85pt" o:ole="" fillcolor="window">
                          <v:imagedata r:id="rId66" o:title=""/>
                        </v:shape>
                        <o:OLEObject Type="Embed" ProgID="Equation" ShapeID="_x0000_i1034" DrawAspect="Content" ObjectID="_1523944448" r:id="rId67"/>
                      </w:object>
                    </w:r>
                  </w:p>
                </w:txbxContent>
              </v:textbox>
            </v:shape>
            <v:shape id="_x0000_s1082" type="#_x0000_t202" style="position:absolute;left:6172;top:8687;width:908;height:634" o:allowincell="f" filled="f" stroked="f">
              <v:textbox>
                <w:txbxContent>
                  <w:p w:rsidR="0000457E" w:rsidRDefault="0000457E">
                    <w:r>
                      <w:rPr>
                        <w:position w:val="-4"/>
                      </w:rPr>
                      <w:object w:dxaOrig="380" w:dyaOrig="220">
                        <v:shape id="_x0000_i1035" type="#_x0000_t75" style="width:19pt;height:10.85pt" o:ole="" fillcolor="window">
                          <v:imagedata r:id="rId68" o:title=""/>
                        </v:shape>
                        <o:OLEObject Type="Embed" ProgID="Equation" ShapeID="_x0000_i1035" DrawAspect="Content" ObjectID="_1523944449" r:id="rId69"/>
                      </w:object>
                    </w:r>
                  </w:p>
                </w:txbxContent>
              </v:textbox>
            </v:shape>
            <w10:wrap type="through"/>
          </v:group>
          <o:OLEObject Type="Embed" ProgID="Word.Picture.8" ShapeID="_x0000_s1063" DrawAspect="Content" ObjectID="_1523944447" r:id="rId70"/>
        </w:object>
      </w:r>
      <w:r>
        <w:rPr>
          <w:rFonts w:ascii="Candara" w:hAnsi="Candara"/>
          <w:b/>
          <w:noProof/>
          <w:sz w:val="22"/>
          <w:szCs w:val="22"/>
        </w:rPr>
        <w:object w:dxaOrig="1440" w:dyaOrig="1440">
          <v:group id="_x0000_s1254" style="position:absolute;margin-left:3.85pt;margin-top:10.7pt;width:181.4pt;height:135.1pt;z-index:251652096" coordorigin="912,7462" coordsize="4259,3214" wrapcoords="2662 2624 2662 17664 19699 17664 19699 2624 2662 2624">
            <v:shape id="_x0000_s1064" type="#_x0000_t75" style="position:absolute;left:1472;top:7849;width:3312;height:2257;visibility:visible;mso-wrap-edited:f" wrapcoords="-208 0 -208 21282 21600 21282 21600 0 -208 0" o:allowincell="f">
              <v:imagedata r:id="rId71" o:title=""/>
            </v:shape>
            <v:shape id="_x0000_s1077" type="#_x0000_t202" style="position:absolute;left:2742;top:10056;width:580;height:620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-3</w:t>
                    </w:r>
                  </w:p>
                </w:txbxContent>
              </v:textbox>
            </v:shape>
            <v:shape id="_x0000_s1079" type="#_x0000_t202" style="position:absolute;left:4572;top:8627;width:599;height:481" o:allowincell="f" filled="f" stroked="f">
              <v:textbox>
                <w:txbxContent>
                  <w:p w:rsidR="0000457E" w:rsidRDefault="001558DA">
                    <w:r w:rsidRPr="001558DA">
                      <w:rPr>
                        <w:position w:val="-4"/>
                      </w:rPr>
                      <w:object w:dxaOrig="260" w:dyaOrig="220">
                        <v:shape id="_x0000_i1037" type="#_x0000_t75" style="width:12.9pt;height:10.85pt" o:ole="" fillcolor="window">
                          <v:imagedata r:id="rId66" o:title=""/>
                        </v:shape>
                        <o:OLEObject Type="Embed" ProgID="Equation" ShapeID="_x0000_i1037" DrawAspect="Content" ObjectID="_1523944451" r:id="rId72"/>
                      </w:object>
                    </w:r>
                  </w:p>
                </w:txbxContent>
              </v:textbox>
            </v:shape>
            <v:shape id="_x0000_s1080" type="#_x0000_t202" style="position:absolute;left:912;top:8616;width:893;height:604" o:allowincell="f" filled="f" stroked="f">
              <v:textbox>
                <w:txbxContent>
                  <w:p w:rsidR="0000457E" w:rsidRDefault="0000457E">
                    <w:r>
                      <w:rPr>
                        <w:position w:val="-4"/>
                      </w:rPr>
                      <w:object w:dxaOrig="380" w:dyaOrig="220">
                        <v:shape id="_x0000_i1038" type="#_x0000_t75" style="width:19pt;height:10.85pt" o:ole="" fillcolor="window">
                          <v:imagedata r:id="rId73" o:title=""/>
                        </v:shape>
                        <o:OLEObject Type="Embed" ProgID="Equation" ShapeID="_x0000_i1038" DrawAspect="Content" ObjectID="_1523944452" r:id="rId74"/>
                      </w:object>
                    </w:r>
                  </w:p>
                </w:txbxContent>
              </v:textbox>
            </v:shape>
            <v:shape id="_x0000_s1253" type="#_x0000_t202" style="position:absolute;left:2837;top:7462;width:660;height:680" filled="f" stroked="f">
              <v:textbox>
                <w:txbxContent>
                  <w:p w:rsidR="0000457E" w:rsidRDefault="0000457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w10:wrap type="through"/>
          </v:group>
          <o:OLEObject Type="Embed" ProgID="Word.Picture.8" ShapeID="_x0000_s1064" DrawAspect="Content" ObjectID="_1523944450" r:id="rId75"/>
        </w:objec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b/>
          <w:sz w:val="22"/>
          <w:szCs w:val="22"/>
        </w:rPr>
        <w:t>15.</w:t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b/>
          <w:sz w:val="22"/>
          <w:szCs w:val="22"/>
        </w:rPr>
        <w:t>16.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Equation:__________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Equation:___________________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D:______________R: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D:______________R:______________</w:t>
      </w:r>
    </w:p>
    <w:p w:rsidR="0000457E" w:rsidRPr="00636C47" w:rsidRDefault="0000457E">
      <w:pPr>
        <w:rPr>
          <w:rFonts w:ascii="Candara" w:hAnsi="Candara"/>
          <w:sz w:val="22"/>
          <w:szCs w:val="22"/>
        </w:rPr>
      </w:pPr>
    </w:p>
    <w:p w:rsidR="0000457E" w:rsidRPr="00636C47" w:rsidRDefault="0000457E">
      <w:pPr>
        <w:rPr>
          <w:rFonts w:ascii="Candara" w:hAnsi="Candara"/>
          <w:sz w:val="22"/>
          <w:szCs w:val="22"/>
        </w:rPr>
      </w:pPr>
      <w:r w:rsidRPr="00636C47">
        <w:rPr>
          <w:rFonts w:ascii="Candara" w:hAnsi="Candara"/>
          <w:sz w:val="22"/>
          <w:szCs w:val="22"/>
        </w:rPr>
        <w:t>P:______________A:______________</w:t>
      </w:r>
      <w:r w:rsidRP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ab/>
      </w:r>
      <w:r w:rsidR="00636C47">
        <w:rPr>
          <w:rFonts w:ascii="Candara" w:hAnsi="Candara"/>
          <w:sz w:val="22"/>
          <w:szCs w:val="22"/>
        </w:rPr>
        <w:tab/>
      </w:r>
      <w:r w:rsidRPr="00636C47">
        <w:rPr>
          <w:rFonts w:ascii="Candara" w:hAnsi="Candara"/>
          <w:sz w:val="22"/>
          <w:szCs w:val="22"/>
        </w:rPr>
        <w:t>P:______________A:______________</w:t>
      </w:r>
    </w:p>
    <w:sectPr w:rsidR="0000457E" w:rsidRPr="00636C47" w:rsidSect="00845A13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47A5" w:rsidRDefault="009647A5" w:rsidP="00BF4D87">
      <w:r>
        <w:separator/>
      </w:r>
    </w:p>
  </w:endnote>
  <w:endnote w:type="continuationSeparator" w:id="0">
    <w:p w:rsidR="009647A5" w:rsidRDefault="009647A5" w:rsidP="00BF4D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47A5" w:rsidRDefault="009647A5" w:rsidP="00BF4D87">
      <w:r>
        <w:separator/>
      </w:r>
    </w:p>
  </w:footnote>
  <w:footnote w:type="continuationSeparator" w:id="0">
    <w:p w:rsidR="009647A5" w:rsidRDefault="009647A5" w:rsidP="00BF4D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45DB8"/>
    <w:multiLevelType w:val="hybridMultilevel"/>
    <w:tmpl w:val="E6284816"/>
    <w:lvl w:ilvl="0" w:tplc="C0C82A4A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91997"/>
    <w:multiLevelType w:val="hybridMultilevel"/>
    <w:tmpl w:val="F9864C76"/>
    <w:lvl w:ilvl="0" w:tplc="FCC840B4">
      <w:start w:val="1"/>
      <w:numFmt w:val="bullet"/>
      <w:lvlText w:val="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BF4F3B"/>
    <w:multiLevelType w:val="hybridMultilevel"/>
    <w:tmpl w:val="907420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3F7FC5"/>
    <w:multiLevelType w:val="hybridMultilevel"/>
    <w:tmpl w:val="1A883C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D6C5360"/>
    <w:multiLevelType w:val="hybridMultilevel"/>
    <w:tmpl w:val="40F67162"/>
    <w:lvl w:ilvl="0" w:tplc="89B2EA18">
      <w:start w:val="1"/>
      <w:numFmt w:val="decimal"/>
      <w:lvlText w:val="%1-"/>
      <w:lvlJc w:val="left"/>
      <w:pPr>
        <w:ind w:left="930" w:hanging="57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0B3A88"/>
    <w:multiLevelType w:val="hybridMultilevel"/>
    <w:tmpl w:val="11A67984"/>
    <w:lvl w:ilvl="0" w:tplc="5B4E57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41F05055"/>
    <w:multiLevelType w:val="hybridMultilevel"/>
    <w:tmpl w:val="402E796C"/>
    <w:lvl w:ilvl="0" w:tplc="A952327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49B440F0"/>
    <w:multiLevelType w:val="hybridMultilevel"/>
    <w:tmpl w:val="E46A6A32"/>
    <w:lvl w:ilvl="0" w:tplc="7786ADB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59407A"/>
    <w:multiLevelType w:val="hybridMultilevel"/>
    <w:tmpl w:val="003C36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5F2B30C9"/>
    <w:multiLevelType w:val="hybridMultilevel"/>
    <w:tmpl w:val="CAEA006C"/>
    <w:lvl w:ilvl="0" w:tplc="040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1153919"/>
    <w:multiLevelType w:val="hybridMultilevel"/>
    <w:tmpl w:val="9678F9CC"/>
    <w:lvl w:ilvl="0" w:tplc="040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3742A7C"/>
    <w:multiLevelType w:val="hybridMultilevel"/>
    <w:tmpl w:val="61EC376A"/>
    <w:lvl w:ilvl="0" w:tplc="47D2C43A">
      <w:start w:val="4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83A5297"/>
    <w:multiLevelType w:val="hybridMultilevel"/>
    <w:tmpl w:val="2D5A63FE"/>
    <w:lvl w:ilvl="0" w:tplc="0409000F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3"/>
  </w:num>
  <w:num w:numId="5">
    <w:abstractNumId w:val="8"/>
  </w:num>
  <w:num w:numId="6">
    <w:abstractNumId w:val="11"/>
  </w:num>
  <w:num w:numId="7">
    <w:abstractNumId w:val="2"/>
  </w:num>
  <w:num w:numId="8">
    <w:abstractNumId w:val="5"/>
  </w:num>
  <w:num w:numId="9">
    <w:abstractNumId w:val="6"/>
  </w:num>
  <w:num w:numId="10">
    <w:abstractNumId w:val="12"/>
  </w:num>
  <w:num w:numId="11">
    <w:abstractNumId w:val="0"/>
  </w:num>
  <w:num w:numId="12">
    <w:abstractNumId w:val="7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7901"/>
    <w:rsid w:val="0000457E"/>
    <w:rsid w:val="00056CA6"/>
    <w:rsid w:val="001558DA"/>
    <w:rsid w:val="0023240A"/>
    <w:rsid w:val="003436D2"/>
    <w:rsid w:val="003D1982"/>
    <w:rsid w:val="005A7901"/>
    <w:rsid w:val="00636C47"/>
    <w:rsid w:val="00650AB1"/>
    <w:rsid w:val="007C3A7D"/>
    <w:rsid w:val="00845A13"/>
    <w:rsid w:val="008A5BF3"/>
    <w:rsid w:val="00905EE9"/>
    <w:rsid w:val="009215AB"/>
    <w:rsid w:val="009647A5"/>
    <w:rsid w:val="00A22D6C"/>
    <w:rsid w:val="00A84682"/>
    <w:rsid w:val="00AD3AAF"/>
    <w:rsid w:val="00BE54CF"/>
    <w:rsid w:val="00BF4D87"/>
    <w:rsid w:val="00D4702F"/>
    <w:rsid w:val="00D608CE"/>
    <w:rsid w:val="00DD24D7"/>
    <w:rsid w:val="00DF1C76"/>
    <w:rsid w:val="00EE68AC"/>
    <w:rsid w:val="00F04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6"/>
    <o:shapelayout v:ext="edit">
      <o:idmap v:ext="edit" data="1"/>
    </o:shapelayout>
  </w:shapeDefaults>
  <w:decimalSymbol w:val="."/>
  <w:listSeparator w:val=","/>
  <w15:chartTrackingRefBased/>
  <w15:docId w15:val="{42F9A5E7-F056-4916-81F2-7EA7A5844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36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05EE9"/>
    <w:pPr>
      <w:spacing w:before="100" w:beforeAutospacing="1" w:after="100" w:afterAutospacing="1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056CA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56CA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36C47"/>
    <w:pPr>
      <w:ind w:left="720"/>
      <w:contextualSpacing/>
    </w:pPr>
  </w:style>
  <w:style w:type="paragraph" w:styleId="Header">
    <w:name w:val="header"/>
    <w:basedOn w:val="Normal"/>
    <w:link w:val="HeaderChar"/>
    <w:rsid w:val="00BF4D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F4D8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BF4D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F4D87"/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8.pn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68" Type="http://schemas.openxmlformats.org/officeDocument/2006/relationships/image" Target="media/image13.wmf"/><Relationship Id="rId76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12.bin"/><Relationship Id="rId71" Type="http://schemas.openxmlformats.org/officeDocument/2006/relationships/image" Target="media/image14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14.bin"/><Relationship Id="rId75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7.png"/><Relationship Id="rId66" Type="http://schemas.openxmlformats.org/officeDocument/2006/relationships/image" Target="media/image12.wmf"/><Relationship Id="rId74" Type="http://schemas.openxmlformats.org/officeDocument/2006/relationships/oleObject" Target="embeddings/oleObject16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61" Type="http://schemas.openxmlformats.org/officeDocument/2006/relationships/image" Target="media/image26.png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1.bin"/><Relationship Id="rId65" Type="http://schemas.openxmlformats.org/officeDocument/2006/relationships/image" Target="media/image11.png"/><Relationship Id="rId73" Type="http://schemas.openxmlformats.org/officeDocument/2006/relationships/image" Target="media/image1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13.bin"/><Relationship Id="rId77" Type="http://schemas.openxmlformats.org/officeDocument/2006/relationships/theme" Target="theme/theme1.xml"/><Relationship Id="rId8" Type="http://schemas.openxmlformats.org/officeDocument/2006/relationships/webSettings" Target="webSettings.xml"/><Relationship Id="rId7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D8E8DF-04E7-4A76-9180-F35B8744343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5EAFAF5-18A9-4BE7-BADE-4C766B0DCE5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639C795-5EC7-4BF5-BAC6-1D36E6484E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EF23986-7D17-4FD0-A380-AD5689E6DB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1</Words>
  <Characters>137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BPS</Company>
  <LinksUpToDate>false</LinksUpToDate>
  <CharactersWithSpaces>1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BPS</dc:creator>
  <cp:keywords/>
  <cp:lastModifiedBy>Cindy C. Edwards</cp:lastModifiedBy>
  <cp:revision>3</cp:revision>
  <cp:lastPrinted>2016-05-04T18:42:00Z</cp:lastPrinted>
  <dcterms:created xsi:type="dcterms:W3CDTF">2016-05-05T13:06:00Z</dcterms:created>
  <dcterms:modified xsi:type="dcterms:W3CDTF">2016-05-05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